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54FF" w:rsidRPr="000C6DB5" w:rsidRDefault="004654FF" w:rsidP="00EB17D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Cs/>
          <w:sz w:val="28"/>
          <w:szCs w:val="28"/>
          <w:lang w:val="uk-UA"/>
        </w:rPr>
      </w:pPr>
      <w:r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Національний технічний університет України</w:t>
      </w:r>
    </w:p>
    <w:p w:rsidR="004654FF" w:rsidRPr="000C6DB5" w:rsidRDefault="00A91BF3" w:rsidP="00EB17D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Cs/>
          <w:sz w:val="28"/>
          <w:szCs w:val="28"/>
          <w:lang w:val="uk-UA"/>
        </w:rPr>
      </w:pPr>
      <w:r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«К</w:t>
      </w:r>
      <w:r w:rsidR="004654FF"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иївський</w:t>
      </w:r>
      <w:r w:rsidR="00B41042"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 xml:space="preserve"> політехнічни</w:t>
      </w:r>
      <w:r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й інститут»</w:t>
      </w:r>
    </w:p>
    <w:p w:rsidR="004654FF" w:rsidRPr="000C6DB5" w:rsidRDefault="004654FF" w:rsidP="00EB17D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Cs/>
          <w:sz w:val="28"/>
          <w:szCs w:val="28"/>
          <w:lang w:val="uk-UA"/>
        </w:rPr>
      </w:pPr>
      <w:r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Факультет інформатики та обчислювальної техніки</w:t>
      </w:r>
    </w:p>
    <w:p w:rsidR="004654FF" w:rsidRPr="000C6DB5" w:rsidRDefault="004654FF" w:rsidP="00EB17D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Cs/>
          <w:sz w:val="28"/>
          <w:szCs w:val="28"/>
          <w:lang w:val="uk-UA"/>
        </w:rPr>
      </w:pPr>
      <w:r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Кафедра обчислювальної техніки</w:t>
      </w:r>
    </w:p>
    <w:p w:rsidR="004654FF" w:rsidRPr="000C6DB5" w:rsidRDefault="00627823" w:rsidP="00EB17D8">
      <w:pPr>
        <w:spacing w:line="360" w:lineRule="auto"/>
        <w:jc w:val="center"/>
        <w:rPr>
          <w:b/>
          <w:bCs/>
          <w:sz w:val="40"/>
          <w:szCs w:val="40"/>
          <w:lang w:val="en-US"/>
        </w:rPr>
      </w:pPr>
      <w:r w:rsidRPr="000C6DB5">
        <w:rPr>
          <w:b/>
          <w:bCs/>
          <w:sz w:val="40"/>
          <w:szCs w:val="40"/>
          <w:lang w:val="uk-UA"/>
        </w:rPr>
        <w:t xml:space="preserve">Лабораторна робота № </w:t>
      </w:r>
      <w:r w:rsidR="000C6DB5" w:rsidRPr="000C6DB5">
        <w:rPr>
          <w:b/>
          <w:bCs/>
          <w:sz w:val="40"/>
          <w:szCs w:val="40"/>
          <w:lang w:val="en-US"/>
        </w:rPr>
        <w:t>5</w:t>
      </w:r>
    </w:p>
    <w:p w:rsidR="004654FF" w:rsidRPr="000C6DB5" w:rsidRDefault="004654FF" w:rsidP="00EB17D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Cs/>
          <w:sz w:val="28"/>
          <w:szCs w:val="28"/>
        </w:rPr>
      </w:pPr>
      <w:r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Виконав студент групи ІО-</w:t>
      </w:r>
      <w:r w:rsidRPr="000C6DB5">
        <w:rPr>
          <w:rFonts w:ascii="Times New Roman CYR" w:hAnsi="Times New Roman CYR" w:cs="Times New Roman CYR"/>
          <w:bCs/>
          <w:sz w:val="28"/>
          <w:szCs w:val="28"/>
        </w:rPr>
        <w:t>01</w:t>
      </w:r>
    </w:p>
    <w:p w:rsidR="004654FF" w:rsidRPr="000C6DB5" w:rsidRDefault="004654FF" w:rsidP="00EB17D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 CYR" w:hAnsi="Times New Roman CYR" w:cs="Times New Roman CYR"/>
          <w:bCs/>
          <w:sz w:val="28"/>
          <w:szCs w:val="28"/>
          <w:lang w:val="uk-UA"/>
        </w:rPr>
      </w:pPr>
      <w:r w:rsidRPr="000C6DB5">
        <w:rPr>
          <w:rFonts w:ascii="Times New Roman CYR" w:hAnsi="Times New Roman CYR" w:cs="Times New Roman CYR"/>
          <w:bCs/>
          <w:sz w:val="28"/>
          <w:szCs w:val="28"/>
          <w:lang w:val="uk-UA"/>
        </w:rPr>
        <w:t>Редько Олександр</w:t>
      </w:r>
    </w:p>
    <w:p w:rsidR="009A7CCF" w:rsidRDefault="009A7CCF" w:rsidP="00553A0D">
      <w:pPr>
        <w:pStyle w:val="1"/>
      </w:pPr>
      <w:r w:rsidRPr="000C6DB5">
        <w:t>Завдання</w:t>
      </w:r>
    </w:p>
    <w:p w:rsidR="000C6DB5" w:rsidRDefault="000C6DB5" w:rsidP="000C6DB5">
      <w:pPr>
        <w:rPr>
          <w:lang w:val="uk-UA" w:eastAsia="en-US"/>
        </w:rPr>
      </w:pPr>
      <w:r>
        <w:rPr>
          <w:lang w:val="uk-UA" w:eastAsia="en-US"/>
        </w:rPr>
        <w:t xml:space="preserve">Задано граф керованого дискретного процесу Маркова на 4 стани, а також матрицю </w:t>
      </w:r>
      <w:r>
        <w:rPr>
          <w:lang w:val="en-US" w:eastAsia="en-US"/>
        </w:rPr>
        <w:t xml:space="preserve">A </w:t>
      </w:r>
      <w:r>
        <w:rPr>
          <w:lang w:val="uk-UA" w:eastAsia="en-US"/>
        </w:rPr>
        <w:t>доходів на переходах. Число альтернатив у кожному стані – 2. Визначити оптимальні стратегії на кожному із станів процесу.</w:t>
      </w:r>
    </w:p>
    <w:p w:rsidR="000C6DB5" w:rsidRPr="000C6DB5" w:rsidRDefault="0031652F" w:rsidP="0031652F">
      <w:pPr>
        <w:jc w:val="center"/>
        <w:rPr>
          <w:lang w:val="en-US" w:eastAsia="en-US"/>
        </w:rPr>
      </w:pPr>
      <w:r w:rsidRPr="0031652F">
        <w:rPr>
          <w:position w:val="-66"/>
          <w:lang w:val="en-US" w:eastAsia="en-US"/>
        </w:rPr>
        <w:object w:dxaOrig="83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25pt;height:1in" o:ole="">
            <v:imagedata r:id="rId6" o:title=""/>
          </v:shape>
          <o:OLEObject Type="Embed" ProgID="Equation.DSMT4" ShapeID="_x0000_i1025" DrawAspect="Content" ObjectID="_1415787525" r:id="rId7"/>
        </w:object>
      </w:r>
    </w:p>
    <w:p w:rsidR="000571BF" w:rsidRPr="000C6DB5" w:rsidRDefault="00627823" w:rsidP="00627823">
      <w:pPr>
        <w:pStyle w:val="1"/>
        <w:rPr>
          <w:rFonts w:ascii="Cambria Math" w:hAnsi="Cambria Math"/>
          <w:i/>
          <w:lang w:val="ru-RU"/>
        </w:rPr>
      </w:pPr>
      <w:r w:rsidRPr="000C6DB5">
        <w:t>Програма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ackag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lab5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mpor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java.util.Arrays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</w:t>
      </w:r>
      <w:bookmarkStart w:id="0" w:name="_GoBack"/>
      <w:bookmarkEnd w:id="0"/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class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Lab5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>/**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ab/>
        <w:t xml:space="preserve"> * Цінова матриця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ab/>
        <w:t xml:space="preserve"> */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inal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[] 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A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1, 1, 2, 3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2, 1, 3, 5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1, 0, 2, 4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2, 2, 4, 8}}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inal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[] 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1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1, 0.2, 0.3, 0.6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3, 0.0, 0.3, 0.4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1, 0.8, 0.0, 0.1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2, 0.2, 0.4, 0.2}}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inal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[] 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2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3, 0.0, 0.4, 0.1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0, 0.4, 0.3, 0.3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4, 0.0, 0.4, 0.2},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{0.3, 0.1, 0.1, 0.5}}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>/**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ab/>
        <w:t xml:space="preserve"> * Метод для друку на екран масиву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ab/>
        <w:t xml:space="preserve"> * </w:t>
      </w:r>
      <w:r w:rsidRPr="000C6DB5">
        <w:rPr>
          <w:rFonts w:ascii="Consolas" w:eastAsiaTheme="minorHAnsi" w:hAnsi="Consolas" w:cs="Consolas"/>
          <w:b/>
          <w:bCs/>
          <w:color w:val="7F9FBF"/>
          <w:sz w:val="20"/>
          <w:szCs w:val="20"/>
          <w:lang w:val="uk-UA" w:eastAsia="en-US"/>
        </w:rPr>
        <w:t>@</w:t>
      </w:r>
      <w:proofErr w:type="spellStart"/>
      <w:r w:rsidRPr="000C6DB5">
        <w:rPr>
          <w:rFonts w:ascii="Consolas" w:eastAsiaTheme="minorHAnsi" w:hAnsi="Consolas" w:cs="Consolas"/>
          <w:b/>
          <w:bCs/>
          <w:color w:val="7F9FBF"/>
          <w:sz w:val="20"/>
          <w:szCs w:val="20"/>
          <w:lang w:val="uk-UA" w:eastAsia="en-US"/>
        </w:rPr>
        <w:t>param</w:t>
      </w:r>
      <w:proofErr w:type="spellEnd"/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>array</w:t>
      </w:r>
      <w:proofErr w:type="spellEnd"/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ab/>
        <w:t xml:space="preserve"> */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void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how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[]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or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i = 0; i &lt;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 i++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or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j = 0; j &lt;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i]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 j++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lastRenderedPageBreak/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f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%5.4f  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i][j]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l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l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[][]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find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[] P1,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[] P2,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][] A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[]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new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][2]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or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i = 0; i &lt;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 i++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or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j = 0; j &lt;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 j++)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i][0] += A[i][j] * P1[i][j]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i][1] += A[i][j] * P2[i][j]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retur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x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s.</w:t>
      </w:r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sor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retur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ray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- 1]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getMaxValueIndex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numbers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) {  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doubl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xValu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numbers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0]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xValueIndex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0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or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i = 0; i &lt;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numbers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;i++){  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f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numbers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i] &gt;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xValu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){  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   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xValue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numbers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[i]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   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xValueIndex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= i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  }  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}  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 xml:space="preserve"> 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retur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xValueIndex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;  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>/**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ab/>
        <w:t xml:space="preserve"> * </w:t>
      </w:r>
      <w:r w:rsidRPr="000C6DB5">
        <w:rPr>
          <w:rFonts w:ascii="Consolas" w:eastAsiaTheme="minorHAnsi" w:hAnsi="Consolas" w:cs="Consolas"/>
          <w:b/>
          <w:bCs/>
          <w:color w:val="7F9FBF"/>
          <w:sz w:val="20"/>
          <w:szCs w:val="20"/>
          <w:lang w:val="uk-UA" w:eastAsia="en-US"/>
        </w:rPr>
        <w:t>@</w:t>
      </w:r>
      <w:proofErr w:type="spellStart"/>
      <w:r w:rsidRPr="000C6DB5">
        <w:rPr>
          <w:rFonts w:ascii="Consolas" w:eastAsiaTheme="minorHAnsi" w:hAnsi="Consolas" w:cs="Consolas"/>
          <w:b/>
          <w:bCs/>
          <w:color w:val="7F9FBF"/>
          <w:sz w:val="20"/>
          <w:szCs w:val="20"/>
          <w:lang w:val="uk-UA" w:eastAsia="en-US"/>
        </w:rPr>
        <w:t>param</w:t>
      </w:r>
      <w:proofErr w:type="spellEnd"/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>args</w:t>
      </w:r>
      <w:proofErr w:type="spellEnd"/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3F5FBF"/>
          <w:sz w:val="20"/>
          <w:szCs w:val="20"/>
          <w:lang w:val="uk-UA" w:eastAsia="en-US"/>
        </w:rPr>
        <w:tab/>
        <w:t xml:space="preserve"> */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publ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static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void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mai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tring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[] </w:t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args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l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A: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show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A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l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P1: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show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1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l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P2: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show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2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l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</w:t>
      </w:r>
      <w:proofErr w:type="spellStart"/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Qij</w:t>
      </w:r>
      <w:proofErr w:type="spellEnd"/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: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showArray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find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1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2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A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or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i = 0; i &lt; 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A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 i++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f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</w:t>
      </w:r>
      <w:proofErr w:type="spellStart"/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max</w:t>
      </w:r>
      <w:proofErr w:type="spellEnd"/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 xml:space="preserve"> </w:t>
      </w:r>
      <w:proofErr w:type="spellStart"/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Qij</w:t>
      </w:r>
      <w:proofErr w:type="spellEnd"/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:%5.2f\n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max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find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1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2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A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[i])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ln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Оптимальна стратегія: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for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proofErr w:type="spellStart"/>
      <w:r w:rsidRPr="000C6DB5">
        <w:rPr>
          <w:rFonts w:ascii="Consolas" w:eastAsiaTheme="minorHAnsi" w:hAnsi="Consolas" w:cs="Consolas"/>
          <w:b/>
          <w:bCs/>
          <w:color w:val="7F0055"/>
          <w:sz w:val="20"/>
          <w:szCs w:val="20"/>
          <w:lang w:val="uk-UA" w:eastAsia="en-US"/>
        </w:rPr>
        <w:t>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i = 0; i &lt; 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A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</w:t>
      </w:r>
      <w:r w:rsidRPr="000C6DB5">
        <w:rPr>
          <w:rFonts w:ascii="Consolas" w:eastAsiaTheme="minorHAnsi" w:hAnsi="Consolas" w:cs="Consolas"/>
          <w:color w:val="0000C0"/>
          <w:sz w:val="20"/>
          <w:szCs w:val="20"/>
          <w:lang w:val="uk-UA" w:eastAsia="en-US"/>
        </w:rPr>
        <w:t>length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; i++) {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proofErr w:type="spellStart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System.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out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.print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color w:val="2A00FF"/>
          <w:sz w:val="20"/>
          <w:szCs w:val="20"/>
          <w:lang w:val="uk-UA" w:eastAsia="en-US"/>
        </w:rPr>
        <w:t>" "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 + (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getMaxValueIndex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(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00"/>
          <w:sz w:val="20"/>
          <w:szCs w:val="20"/>
          <w:lang w:val="uk-UA" w:eastAsia="en-US"/>
        </w:rPr>
        <w:t>findQij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(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1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P2</w:t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 xml:space="preserve">, </w:t>
      </w:r>
      <w:proofErr w:type="spellStart"/>
      <w:r w:rsidRPr="000C6DB5">
        <w:rPr>
          <w:rFonts w:ascii="Consolas" w:eastAsiaTheme="minorHAnsi" w:hAnsi="Consolas" w:cs="Consolas"/>
          <w:i/>
          <w:iCs/>
          <w:color w:val="0000C0"/>
          <w:sz w:val="20"/>
          <w:szCs w:val="20"/>
          <w:lang w:val="uk-UA" w:eastAsia="en-US"/>
        </w:rPr>
        <w:t>arrayA</w:t>
      </w:r>
      <w:proofErr w:type="spellEnd"/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)[i])) + 1));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</w: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en-US" w:eastAsia="en-US"/>
        </w:rPr>
      </w:pP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uk-UA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ab/>
        <w:t>}</w:t>
      </w:r>
    </w:p>
    <w:p w:rsidR="000C6DB5" w:rsidRPr="000C6DB5" w:rsidRDefault="000C6DB5" w:rsidP="000C6DB5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en-US" w:eastAsia="en-US"/>
        </w:rPr>
      </w:pPr>
    </w:p>
    <w:p w:rsidR="00FB3379" w:rsidRPr="0031652F" w:rsidRDefault="000C6DB5" w:rsidP="00FB3379">
      <w:pPr>
        <w:autoSpaceDE w:val="0"/>
        <w:autoSpaceDN w:val="0"/>
        <w:adjustRightInd w:val="0"/>
        <w:rPr>
          <w:rFonts w:ascii="Consolas" w:eastAsiaTheme="minorHAnsi" w:hAnsi="Consolas" w:cs="Consolas"/>
          <w:sz w:val="20"/>
          <w:szCs w:val="20"/>
          <w:lang w:val="en-US" w:eastAsia="en-US"/>
        </w:rPr>
      </w:pPr>
      <w:r w:rsidRPr="000C6DB5">
        <w:rPr>
          <w:rFonts w:ascii="Consolas" w:eastAsiaTheme="minorHAnsi" w:hAnsi="Consolas" w:cs="Consolas"/>
          <w:color w:val="000000"/>
          <w:sz w:val="20"/>
          <w:szCs w:val="20"/>
          <w:lang w:val="uk-UA" w:eastAsia="en-US"/>
        </w:rPr>
        <w:t>}</w:t>
      </w:r>
    </w:p>
    <w:sectPr w:rsidR="00FB3379" w:rsidRPr="0031652F" w:rsidSect="004654FF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F260EA"/>
    <w:multiLevelType w:val="multilevel"/>
    <w:tmpl w:val="47DC2038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asciiTheme="majorHAnsi" w:hAnsiTheme="majorHAnsi" w:hint="default"/>
        <w:i w:val="0"/>
      </w:rPr>
    </w:lvl>
    <w:lvl w:ilvl="1">
      <w:start w:val="1"/>
      <w:numFmt w:val="decimal"/>
      <w:pStyle w:val="2"/>
      <w:lvlText w:val="%1.%2"/>
      <w:lvlJc w:val="left"/>
      <w:pPr>
        <w:ind w:left="2703" w:hanging="576"/>
      </w:pPr>
      <w:rPr>
        <w:rFonts w:hint="default"/>
        <w:b/>
        <w:sz w:val="26"/>
        <w:szCs w:val="26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4D920DB3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62E"/>
    <w:rsid w:val="0001106D"/>
    <w:rsid w:val="000228E0"/>
    <w:rsid w:val="000571BF"/>
    <w:rsid w:val="00074FDA"/>
    <w:rsid w:val="000760CA"/>
    <w:rsid w:val="000846F2"/>
    <w:rsid w:val="00094D4D"/>
    <w:rsid w:val="000B36F1"/>
    <w:rsid w:val="000B70EB"/>
    <w:rsid w:val="000C6DB5"/>
    <w:rsid w:val="000E7221"/>
    <w:rsid w:val="0011413A"/>
    <w:rsid w:val="00126E43"/>
    <w:rsid w:val="00153F4A"/>
    <w:rsid w:val="0016634F"/>
    <w:rsid w:val="001930CA"/>
    <w:rsid w:val="00220F3C"/>
    <w:rsid w:val="00260177"/>
    <w:rsid w:val="002B0C6C"/>
    <w:rsid w:val="002F3662"/>
    <w:rsid w:val="00301A0C"/>
    <w:rsid w:val="0031652F"/>
    <w:rsid w:val="00342CDD"/>
    <w:rsid w:val="00361448"/>
    <w:rsid w:val="003B36C2"/>
    <w:rsid w:val="003C42A5"/>
    <w:rsid w:val="004173DF"/>
    <w:rsid w:val="00431B72"/>
    <w:rsid w:val="00440A24"/>
    <w:rsid w:val="004654FF"/>
    <w:rsid w:val="0048153F"/>
    <w:rsid w:val="004E2A19"/>
    <w:rsid w:val="004E4F53"/>
    <w:rsid w:val="00553A0D"/>
    <w:rsid w:val="00566ACB"/>
    <w:rsid w:val="005A6A07"/>
    <w:rsid w:val="005B34A6"/>
    <w:rsid w:val="005B4EBB"/>
    <w:rsid w:val="005C4FED"/>
    <w:rsid w:val="005D4FE0"/>
    <w:rsid w:val="00610E41"/>
    <w:rsid w:val="00627823"/>
    <w:rsid w:val="00677B01"/>
    <w:rsid w:val="00677BE8"/>
    <w:rsid w:val="0068050E"/>
    <w:rsid w:val="006A4018"/>
    <w:rsid w:val="006A55B2"/>
    <w:rsid w:val="006D1E62"/>
    <w:rsid w:val="006D2EC0"/>
    <w:rsid w:val="006F1DE4"/>
    <w:rsid w:val="007078AE"/>
    <w:rsid w:val="007356ED"/>
    <w:rsid w:val="00757955"/>
    <w:rsid w:val="00792B84"/>
    <w:rsid w:val="007A49B6"/>
    <w:rsid w:val="007E2A2E"/>
    <w:rsid w:val="00826231"/>
    <w:rsid w:val="0085236A"/>
    <w:rsid w:val="008B1792"/>
    <w:rsid w:val="008B6822"/>
    <w:rsid w:val="008C4A85"/>
    <w:rsid w:val="008D74D8"/>
    <w:rsid w:val="008D7FF6"/>
    <w:rsid w:val="00910155"/>
    <w:rsid w:val="00932D4A"/>
    <w:rsid w:val="0094095E"/>
    <w:rsid w:val="00942A29"/>
    <w:rsid w:val="009601A3"/>
    <w:rsid w:val="00964BE3"/>
    <w:rsid w:val="0098174F"/>
    <w:rsid w:val="00992E83"/>
    <w:rsid w:val="009A2345"/>
    <w:rsid w:val="009A7CCF"/>
    <w:rsid w:val="009F09C8"/>
    <w:rsid w:val="00A0548F"/>
    <w:rsid w:val="00A16F41"/>
    <w:rsid w:val="00A62CB8"/>
    <w:rsid w:val="00A62FEE"/>
    <w:rsid w:val="00A91BF3"/>
    <w:rsid w:val="00AB1DE0"/>
    <w:rsid w:val="00AE3368"/>
    <w:rsid w:val="00AF721F"/>
    <w:rsid w:val="00B3262E"/>
    <w:rsid w:val="00B41042"/>
    <w:rsid w:val="00BE1F0D"/>
    <w:rsid w:val="00BF2133"/>
    <w:rsid w:val="00BF7306"/>
    <w:rsid w:val="00C25CCB"/>
    <w:rsid w:val="00C270A1"/>
    <w:rsid w:val="00C40CB4"/>
    <w:rsid w:val="00C771AE"/>
    <w:rsid w:val="00CA407F"/>
    <w:rsid w:val="00CB2504"/>
    <w:rsid w:val="00CC3C41"/>
    <w:rsid w:val="00CD6439"/>
    <w:rsid w:val="00CE7681"/>
    <w:rsid w:val="00D42418"/>
    <w:rsid w:val="00D460C4"/>
    <w:rsid w:val="00D85DB6"/>
    <w:rsid w:val="00D9534B"/>
    <w:rsid w:val="00DB49E3"/>
    <w:rsid w:val="00DE2ABE"/>
    <w:rsid w:val="00E00030"/>
    <w:rsid w:val="00E10D2F"/>
    <w:rsid w:val="00EA38FA"/>
    <w:rsid w:val="00EB17D8"/>
    <w:rsid w:val="00EB7C88"/>
    <w:rsid w:val="00ED19CF"/>
    <w:rsid w:val="00ED2E3B"/>
    <w:rsid w:val="00ED3E90"/>
    <w:rsid w:val="00EF5E48"/>
    <w:rsid w:val="00F322D4"/>
    <w:rsid w:val="00F4246D"/>
    <w:rsid w:val="00F53E3F"/>
    <w:rsid w:val="00F91018"/>
    <w:rsid w:val="00FB3379"/>
    <w:rsid w:val="00FC359A"/>
    <w:rsid w:val="00FC5302"/>
    <w:rsid w:val="00FD3E73"/>
    <w:rsid w:val="00FD49EE"/>
    <w:rsid w:val="00FD5B4B"/>
    <w:rsid w:val="00FF5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54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FF50E3"/>
    <w:pPr>
      <w:keepNext/>
      <w:keepLines/>
      <w:numPr>
        <w:numId w:val="2"/>
      </w:numPr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uk-UA"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FF50E3"/>
    <w:pPr>
      <w:keepNext/>
      <w:keepLines/>
      <w:numPr>
        <w:ilvl w:val="1"/>
        <w:numId w:val="2"/>
      </w:numPr>
      <w:spacing w:before="200" w:line="276" w:lineRule="auto"/>
      <w:ind w:left="576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val="uk-UA" w:eastAsia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50E3"/>
    <w:pPr>
      <w:keepNext/>
      <w:keepLines/>
      <w:numPr>
        <w:ilvl w:val="2"/>
        <w:numId w:val="2"/>
      </w:numPr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szCs w:val="22"/>
      <w:lang w:val="uk-UA" w:eastAsia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53A0D"/>
    <w:pPr>
      <w:keepNext/>
      <w:keepLines/>
      <w:numPr>
        <w:ilvl w:val="3"/>
        <w:numId w:val="2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53A0D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53A0D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53A0D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53A0D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53A0D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F50E3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F50E3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FF50E3"/>
    <w:rPr>
      <w:rFonts w:asciiTheme="majorHAnsi" w:eastAsiaTheme="majorEastAsia" w:hAnsiTheme="majorHAnsi" w:cstheme="majorBidi"/>
      <w:b/>
      <w:bCs/>
      <w:sz w:val="24"/>
    </w:rPr>
  </w:style>
  <w:style w:type="paragraph" w:styleId="a3">
    <w:name w:val="List Paragraph"/>
    <w:basedOn w:val="a"/>
    <w:uiPriority w:val="34"/>
    <w:qFormat/>
    <w:rsid w:val="009A7CC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66AC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66AC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6ACB"/>
    <w:rPr>
      <w:rFonts w:ascii="Tahoma" w:eastAsia="Times New Roman" w:hAnsi="Tahoma" w:cs="Tahoma"/>
      <w:sz w:val="16"/>
      <w:szCs w:val="16"/>
      <w:lang w:val="ru-RU" w:eastAsia="ru-RU"/>
    </w:rPr>
  </w:style>
  <w:style w:type="table" w:styleId="a7">
    <w:name w:val="Table Grid"/>
    <w:basedOn w:val="a1"/>
    <w:uiPriority w:val="59"/>
    <w:rsid w:val="00ED3E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semiHidden/>
    <w:rsid w:val="00553A0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553A0D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ru-RU"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553A0D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val="ru-RU"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553A0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553A0D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553A0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54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FF50E3"/>
    <w:pPr>
      <w:keepNext/>
      <w:keepLines/>
      <w:numPr>
        <w:numId w:val="2"/>
      </w:numPr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uk-UA"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FF50E3"/>
    <w:pPr>
      <w:keepNext/>
      <w:keepLines/>
      <w:numPr>
        <w:ilvl w:val="1"/>
        <w:numId w:val="2"/>
      </w:numPr>
      <w:spacing w:before="200" w:line="276" w:lineRule="auto"/>
      <w:ind w:left="576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val="uk-UA" w:eastAsia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50E3"/>
    <w:pPr>
      <w:keepNext/>
      <w:keepLines/>
      <w:numPr>
        <w:ilvl w:val="2"/>
        <w:numId w:val="2"/>
      </w:numPr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szCs w:val="22"/>
      <w:lang w:val="uk-UA" w:eastAsia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53A0D"/>
    <w:pPr>
      <w:keepNext/>
      <w:keepLines/>
      <w:numPr>
        <w:ilvl w:val="3"/>
        <w:numId w:val="2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53A0D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53A0D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53A0D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53A0D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53A0D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F50E3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F50E3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FF50E3"/>
    <w:rPr>
      <w:rFonts w:asciiTheme="majorHAnsi" w:eastAsiaTheme="majorEastAsia" w:hAnsiTheme="majorHAnsi" w:cstheme="majorBidi"/>
      <w:b/>
      <w:bCs/>
      <w:sz w:val="24"/>
    </w:rPr>
  </w:style>
  <w:style w:type="paragraph" w:styleId="a3">
    <w:name w:val="List Paragraph"/>
    <w:basedOn w:val="a"/>
    <w:uiPriority w:val="34"/>
    <w:qFormat/>
    <w:rsid w:val="009A7CC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66AC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66AC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6ACB"/>
    <w:rPr>
      <w:rFonts w:ascii="Tahoma" w:eastAsia="Times New Roman" w:hAnsi="Tahoma" w:cs="Tahoma"/>
      <w:sz w:val="16"/>
      <w:szCs w:val="16"/>
      <w:lang w:val="ru-RU" w:eastAsia="ru-RU"/>
    </w:rPr>
  </w:style>
  <w:style w:type="table" w:styleId="a7">
    <w:name w:val="Table Grid"/>
    <w:basedOn w:val="a1"/>
    <w:uiPriority w:val="59"/>
    <w:rsid w:val="00ED3E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semiHidden/>
    <w:rsid w:val="00553A0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553A0D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ru-RU"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553A0D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val="ru-RU"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553A0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553A0D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553A0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1677</Words>
  <Characters>957</Characters>
  <Application>Microsoft Office Word</Application>
  <DocSecurity>0</DocSecurity>
  <Lines>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2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</dc:creator>
  <cp:lastModifiedBy>RED</cp:lastModifiedBy>
  <cp:revision>7</cp:revision>
  <dcterms:created xsi:type="dcterms:W3CDTF">2012-09-13T02:09:00Z</dcterms:created>
  <dcterms:modified xsi:type="dcterms:W3CDTF">2012-11-30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